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83DD84" w14:textId="6537FA9C" w:rsidR="00C86C1A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0</w:t>
      </w:r>
      <w:r w:rsidR="003E4551">
        <w:rPr>
          <w:rFonts w:ascii="Times New Roman" w:hAnsi="Times New Roman" w:cs="Times New Roman"/>
          <w:b/>
          <w:bCs/>
          <w:sz w:val="24"/>
          <w:szCs w:val="24"/>
          <w:lang w:val="ru-RU"/>
        </w:rPr>
        <w:t>1</w:t>
      </w: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_Задание 2</w:t>
      </w:r>
    </w:p>
    <w:p w14:paraId="2DC368B9" w14:textId="77777777" w:rsidR="003E4551" w:rsidRDefault="003E4551" w:rsidP="003E4551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 задании должны быть выполнены программная реализация для решения практических задач и подготовлены ответы на контрольные вопросы.</w:t>
      </w:r>
    </w:p>
    <w:p w14:paraId="3C955A26" w14:textId="77777777" w:rsidR="003E4551" w:rsidRDefault="003E4551" w:rsidP="003E4551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 отчете по заданию </w:t>
      </w:r>
      <w:r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должны быть представлены постановка задачи, обсуждение полученных результатов и ответы на </w:t>
      </w:r>
      <w:r w:rsidRPr="0039393F">
        <w:rPr>
          <w:rFonts w:ascii="Times New Roman" w:hAnsi="Times New Roman" w:cs="Times New Roman"/>
          <w:b/>
          <w:sz w:val="28"/>
          <w:szCs w:val="28"/>
          <w:lang w:val="ru-RU"/>
        </w:rPr>
        <w:t>все</w:t>
      </w:r>
      <w:r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онтрольные вопросы.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</w:p>
    <w:p w14:paraId="48B02E95" w14:textId="77777777" w:rsidR="003E4551" w:rsidRPr="00763872" w:rsidRDefault="003E4551" w:rsidP="003E4551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актические задачи</w:t>
      </w:r>
    </w:p>
    <w:p w14:paraId="29F7EE9C" w14:textId="77777777" w:rsidR="003E4551" w:rsidRPr="00F53175" w:rsidRDefault="003E4551" w:rsidP="003E4551">
      <w:pP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</w:pPr>
      <w:r w:rsidRPr="00F53175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Выполняется вариант задания, соответствующий номеру студента в списке группы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.</w:t>
      </w:r>
    </w:p>
    <w:p w14:paraId="59D5E35F" w14:textId="77777777" w:rsidR="00C86C1A" w:rsidRPr="00C94B04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</w:t>
      </w:r>
    </w:p>
    <w:p w14:paraId="7D80AC38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4C5BD216" w14:textId="02539B75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240" w:dyaOrig="320" w14:anchorId="5B26B1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35pt;height:15.45pt" o:ole="">
            <v:imagedata r:id="rId5" o:title=""/>
          </v:shape>
          <o:OLEObject Type="Embed" ProgID="Equation.DSMT4" ShapeID="_x0000_i1025" DrawAspect="Content" ObjectID="_1768657010" r:id="rId6"/>
        </w:object>
      </w:r>
    </w:p>
    <w:p w14:paraId="799765A3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402321A4" w14:textId="77777777" w:rsidR="00C86C1A" w:rsidRPr="00C94B04" w:rsidRDefault="00C86C1A" w:rsidP="00C86C1A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1ECE5B22" w14:textId="77777777" w:rsidR="00C86C1A" w:rsidRPr="00C94B04" w:rsidRDefault="00C86C1A" w:rsidP="00C86C1A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по методу Ньютона</w:t>
      </w:r>
    </w:p>
    <w:p w14:paraId="6D8AF6EC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072FB832" w14:textId="77777777" w:rsidR="00C86C1A" w:rsidRPr="00C94B04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2</w:t>
      </w:r>
    </w:p>
    <w:p w14:paraId="4CB9FE66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16617DA7" w14:textId="24533534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280" w:dyaOrig="360" w14:anchorId="76794E71">
          <v:shape id="_x0000_i1026" type="#_x0000_t75" style="width:114.2pt;height:18.1pt" o:ole="">
            <v:imagedata r:id="rId7" o:title=""/>
          </v:shape>
          <o:OLEObject Type="Embed" ProgID="Equation.DSMT4" ShapeID="_x0000_i1026" DrawAspect="Content" ObjectID="_1768657011" r:id="rId8"/>
        </w:object>
      </w:r>
    </w:p>
    <w:p w14:paraId="351E270A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60CC8D63" w14:textId="77777777" w:rsidR="00C86C1A" w:rsidRPr="00C94B04" w:rsidRDefault="00C86C1A" w:rsidP="00C86C1A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2258F83E" w14:textId="77777777" w:rsidR="00C86C1A" w:rsidRPr="00C94B04" w:rsidRDefault="00C86C1A" w:rsidP="00C86C1A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упрощенного метода Ньютона.</w:t>
      </w:r>
    </w:p>
    <w:p w14:paraId="4A381DDE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65DEA217" w14:textId="77777777" w:rsidR="00C86C1A" w:rsidRPr="00C94B04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3</w:t>
      </w:r>
    </w:p>
    <w:p w14:paraId="28FD4165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 для</w:t>
      </w:r>
    </w:p>
    <w:p w14:paraId="16C28EE5" w14:textId="5EAB01F7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1939" w:dyaOrig="360" w14:anchorId="26C346E7">
          <v:shape id="_x0000_i1027" type="#_x0000_t75" style="width:97.25pt;height:18.1pt" o:ole="">
            <v:imagedata r:id="rId9" o:title=""/>
          </v:shape>
          <o:OLEObject Type="Embed" ProgID="Equation.DSMT4" ShapeID="_x0000_i1027" DrawAspect="Content" ObjectID="_1768657012" r:id="rId10"/>
        </w:object>
      </w:r>
    </w:p>
    <w:p w14:paraId="40F09A71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6961C42E" w14:textId="77777777" w:rsidR="00C86C1A" w:rsidRPr="00C94B04" w:rsidRDefault="00C86C1A" w:rsidP="00C86C1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66AFFE76" w14:textId="44A8BD92" w:rsidR="00C86C1A" w:rsidRPr="00C94B04" w:rsidRDefault="00C86C1A" w:rsidP="00C86C1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ложного положения (модификации метода Ньютона).</w:t>
      </w:r>
    </w:p>
    <w:p w14:paraId="08C1E856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3) Напечатать значение |f(x)| для полученного приближенного значения корня и число выполненных итераций. </w:t>
      </w:r>
    </w:p>
    <w:p w14:paraId="11FADB33" w14:textId="268BE719" w:rsidR="00C86C1A" w:rsidRPr="00B26B47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B26B47">
        <w:rPr>
          <w:rFonts w:ascii="Times New Roman" w:hAnsi="Times New Roman" w:cs="Times New Roman"/>
          <w:b/>
          <w:bCs/>
          <w:sz w:val="24"/>
          <w:szCs w:val="24"/>
          <w:lang w:val="ru-RU"/>
        </w:rPr>
        <w:t>4</w:t>
      </w:r>
    </w:p>
    <w:p w14:paraId="3136E4EA" w14:textId="77777777" w:rsidR="00B26B47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</w:t>
      </w:r>
      <w:r w:rsidR="00B26B47" w:rsidRPr="00B26B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26B47">
        <w:rPr>
          <w:rFonts w:ascii="Times New Roman" w:hAnsi="Times New Roman" w:cs="Times New Roman"/>
          <w:sz w:val="24"/>
          <w:szCs w:val="24"/>
          <w:lang w:val="ru-RU"/>
        </w:rPr>
        <w:t xml:space="preserve">для </w:t>
      </w:r>
    </w:p>
    <w:p w14:paraId="5FB7F098" w14:textId="7B22CF19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260" w:dyaOrig="360" w14:anchorId="5CCCBADB">
          <v:shape id="_x0000_i1028" type="#_x0000_t75" style="width:112.7pt;height:18.1pt" o:ole="">
            <v:imagedata r:id="rId11" o:title=""/>
          </v:shape>
          <o:OLEObject Type="Embed" ProgID="Equation.DSMT4" ShapeID="_x0000_i1028" DrawAspect="Content" ObjectID="_1768657013" r:id="rId12"/>
        </w:object>
      </w:r>
    </w:p>
    <w:p w14:paraId="2E95D27C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44B89BAA" w14:textId="77777777" w:rsidR="00C86C1A" w:rsidRPr="00C94B04" w:rsidRDefault="00C86C1A" w:rsidP="00C86C1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7938A092" w14:textId="77777777" w:rsidR="00C86C1A" w:rsidRPr="00C94B04" w:rsidRDefault="00C86C1A" w:rsidP="00C86C1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секущих (модификации метода Ньютона).</w:t>
      </w:r>
    </w:p>
    <w:p w14:paraId="0C74FCC0" w14:textId="77777777" w:rsidR="00C86C1A" w:rsidRPr="00C94B04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271F1F05" w14:textId="602D77E5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5</w:t>
      </w:r>
    </w:p>
    <w:p w14:paraId="6FF5DCA7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461EEAB4" w14:textId="3F997200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079" w:dyaOrig="360" w14:anchorId="037E80C8">
          <v:shape id="_x0000_i1029" type="#_x0000_t75" style="width:103.65pt;height:18.1pt" o:ole="">
            <v:imagedata r:id="rId13" o:title=""/>
          </v:shape>
          <o:OLEObject Type="Embed" ProgID="Equation.DSMT4" ShapeID="_x0000_i1029" DrawAspect="Content" ObjectID="_1768657014" r:id="rId14"/>
        </w:object>
      </w:r>
    </w:p>
    <w:p w14:paraId="2B1ED4EE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58DB8A9F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7961DFA2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по методу Ньютона</w:t>
      </w:r>
    </w:p>
    <w:p w14:paraId="3ACD3CF1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5802692D" w14:textId="59E4F9AE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6</w:t>
      </w:r>
    </w:p>
    <w:p w14:paraId="6F89C640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 для</w:t>
      </w:r>
    </w:p>
    <w:p w14:paraId="13877C77" w14:textId="701EA099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240" w:dyaOrig="360" w14:anchorId="4803E203">
          <v:shape id="_x0000_i1030" type="#_x0000_t75" style="width:112.35pt;height:18.1pt" o:ole="">
            <v:imagedata r:id="rId15" o:title=""/>
          </v:shape>
          <o:OLEObject Type="Embed" ProgID="Equation.DSMT4" ShapeID="_x0000_i1030" DrawAspect="Content" ObjectID="_1768657015" r:id="rId16"/>
        </w:object>
      </w:r>
    </w:p>
    <w:p w14:paraId="4FBE9468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5D5035F1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6932486C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ложного положения (модификации метода Ньютона).</w:t>
      </w:r>
    </w:p>
    <w:p w14:paraId="49114A53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218E3CC8" w14:textId="2A16BAB4" w:rsidR="00C86C1A" w:rsidRPr="00B26B47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B26B47">
        <w:rPr>
          <w:rFonts w:ascii="Times New Roman" w:hAnsi="Times New Roman" w:cs="Times New Roman"/>
          <w:b/>
          <w:bCs/>
          <w:sz w:val="24"/>
          <w:szCs w:val="24"/>
          <w:lang w:val="ru-RU"/>
        </w:rPr>
        <w:t>7</w:t>
      </w:r>
    </w:p>
    <w:p w14:paraId="3D694EA5" w14:textId="06B87C66" w:rsidR="00B26B47" w:rsidRDefault="00C86C1A" w:rsidP="00B26B47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</w:t>
      </w:r>
      <w:r w:rsidR="00B26B47" w:rsidRPr="00B26B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26B47">
        <w:rPr>
          <w:rFonts w:ascii="Times New Roman" w:hAnsi="Times New Roman" w:cs="Times New Roman"/>
          <w:sz w:val="24"/>
          <w:szCs w:val="24"/>
          <w:lang w:val="ru-RU"/>
        </w:rPr>
        <w:t xml:space="preserve">для </w:t>
      </w:r>
    </w:p>
    <w:p w14:paraId="0BFAE883" w14:textId="5CE5E0DA" w:rsidR="00B26B47" w:rsidRDefault="006E29D5" w:rsidP="00B26B47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500" w:dyaOrig="360" w14:anchorId="49723508">
          <v:shape id="_x0000_i1031" type="#_x0000_t75" style="width:124.4pt;height:18.1pt" o:ole="">
            <v:imagedata r:id="rId17" o:title=""/>
          </v:shape>
          <o:OLEObject Type="Embed" ProgID="Equation.DSMT4" ShapeID="_x0000_i1031" DrawAspect="Content" ObjectID="_1768657016" r:id="rId18"/>
        </w:object>
      </w:r>
    </w:p>
    <w:p w14:paraId="71F33567" w14:textId="33B6918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1A54ADDA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3D9E3A5E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секущих (модификации метода Ньютона).</w:t>
      </w:r>
    </w:p>
    <w:p w14:paraId="7A320E7F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167950F8" w14:textId="773DC5D1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8</w:t>
      </w:r>
    </w:p>
    <w:p w14:paraId="4724052C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4BE742F9" w14:textId="367AC30D" w:rsidR="00C86C1A" w:rsidRDefault="006E29D5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340" w:dyaOrig="360" w14:anchorId="123BAD70">
          <v:shape id="_x0000_i1032" type="#_x0000_t75" style="width:116.85pt;height:18.1pt" o:ole="">
            <v:imagedata r:id="rId19" o:title=""/>
          </v:shape>
          <o:OLEObject Type="Embed" ProgID="Equation.DSMT4" ShapeID="_x0000_i1032" DrawAspect="Content" ObjectID="_1768657017" r:id="rId20"/>
        </w:object>
      </w:r>
    </w:p>
    <w:p w14:paraId="02012A12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01B79F54" w14:textId="77777777" w:rsidR="00C86C1A" w:rsidRDefault="00C86C1A" w:rsidP="00C86C1A">
      <w:pPr>
        <w:pStyle w:val="a3"/>
        <w:numPr>
          <w:ilvl w:val="0"/>
          <w:numId w:val="8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7C680220" w14:textId="77777777" w:rsidR="00C86C1A" w:rsidRDefault="00C86C1A" w:rsidP="00C86C1A">
      <w:pPr>
        <w:pStyle w:val="a3"/>
        <w:numPr>
          <w:ilvl w:val="0"/>
          <w:numId w:val="8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упрощенного метода Ньютона.</w:t>
      </w:r>
    </w:p>
    <w:p w14:paraId="3D2687B2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0CF60E31" w14:textId="3F3D694B" w:rsidR="00C86C1A" w:rsidRPr="00B26B47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B26B47">
        <w:rPr>
          <w:rFonts w:ascii="Times New Roman" w:hAnsi="Times New Roman" w:cs="Times New Roman"/>
          <w:b/>
          <w:bCs/>
          <w:sz w:val="24"/>
          <w:szCs w:val="24"/>
          <w:lang w:val="ru-RU"/>
        </w:rPr>
        <w:t>9</w:t>
      </w:r>
    </w:p>
    <w:p w14:paraId="55A719A2" w14:textId="77777777" w:rsidR="00B26B47" w:rsidRDefault="00C86C1A" w:rsidP="00B26B47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</w:t>
      </w:r>
      <w:r w:rsidR="00B26B47" w:rsidRPr="00C94B04">
        <w:rPr>
          <w:rFonts w:ascii="Times New Roman" w:hAnsi="Times New Roman" w:cs="Times New Roman"/>
          <w:sz w:val="24"/>
          <w:szCs w:val="24"/>
          <w:lang w:val="ru-RU"/>
        </w:rPr>
        <w:t>корни уравнения f(x)=0</w:t>
      </w:r>
      <w:r w:rsidR="00B26B47" w:rsidRPr="00B26B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26B47">
        <w:rPr>
          <w:rFonts w:ascii="Times New Roman" w:hAnsi="Times New Roman" w:cs="Times New Roman"/>
          <w:sz w:val="24"/>
          <w:szCs w:val="24"/>
          <w:lang w:val="ru-RU"/>
        </w:rPr>
        <w:t xml:space="preserve">для </w:t>
      </w:r>
    </w:p>
    <w:p w14:paraId="068F3685" w14:textId="53A548A3" w:rsidR="00B26B47" w:rsidRDefault="006E29D5" w:rsidP="00B26B47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360" w:dyaOrig="360" w14:anchorId="1CC53C4D">
          <v:shape id="_x0000_i1033" type="#_x0000_t75" style="width:118.35pt;height:18.1pt" o:ole="">
            <v:imagedata r:id="rId21" o:title=""/>
          </v:shape>
          <o:OLEObject Type="Embed" ProgID="Equation.DSMT4" ShapeID="_x0000_i1033" DrawAspect="Content" ObjectID="_1768657018" r:id="rId22"/>
        </w:object>
      </w:r>
    </w:p>
    <w:p w14:paraId="33182C00" w14:textId="3F2B378D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415CC727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1F510421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секущих (модификации метода Ньютона).</w:t>
      </w:r>
    </w:p>
    <w:p w14:paraId="02181B1E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45A0BCB2" w14:textId="69277700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10</w:t>
      </w:r>
    </w:p>
    <w:p w14:paraId="4273CEAF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 для</w:t>
      </w:r>
    </w:p>
    <w:p w14:paraId="6FCCD721" w14:textId="417CAB62" w:rsidR="00C86C1A" w:rsidRDefault="004F4D52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1900" w:dyaOrig="360" w14:anchorId="455AC0BC">
          <v:shape id="_x0000_i1034" type="#_x0000_t75" style="width:95pt;height:18.1pt" o:ole="">
            <v:imagedata r:id="rId23" o:title=""/>
          </v:shape>
          <o:OLEObject Type="Embed" ProgID="Equation.DSMT4" ShapeID="_x0000_i1034" DrawAspect="Content" ObjectID="_1768657019" r:id="rId24"/>
        </w:object>
      </w:r>
    </w:p>
    <w:p w14:paraId="2065F8BD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030425EF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512FE8F0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ложного положения (модификации метода Ньютона).</w:t>
      </w:r>
    </w:p>
    <w:p w14:paraId="360811FD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78A968D7" w14:textId="2A0D379B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№ 1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1</w:t>
      </w:r>
    </w:p>
    <w:p w14:paraId="1627EE41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14EBE7B1" w14:textId="682E92BD" w:rsidR="00C86C1A" w:rsidRDefault="004F4D52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040" w:dyaOrig="360" w14:anchorId="1F897DBC">
          <v:shape id="_x0000_i1035" type="#_x0000_t75" style="width:101.8pt;height:18.1pt" o:ole="">
            <v:imagedata r:id="rId25" o:title=""/>
          </v:shape>
          <o:OLEObject Type="Embed" ProgID="Equation.DSMT4" ShapeID="_x0000_i1035" DrawAspect="Content" ObjectID="_1768657020" r:id="rId26"/>
        </w:object>
      </w:r>
    </w:p>
    <w:p w14:paraId="39242DFE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3C05480F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31AA38AC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по методу Ньютона</w:t>
      </w:r>
    </w:p>
    <w:p w14:paraId="6A4CF46D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4EDF4FD2" w14:textId="581B11C5" w:rsidR="00C86C1A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2</w:t>
      </w:r>
    </w:p>
    <w:p w14:paraId="680619F5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4D1EC7B6" w14:textId="08F3C911" w:rsidR="00C86C1A" w:rsidRDefault="004F4D52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500" w:dyaOrig="360" w14:anchorId="0346D17D">
          <v:shape id="_x0000_i1036" type="#_x0000_t75" style="width:124.4pt;height:18.1pt" o:ole="">
            <v:imagedata r:id="rId27" o:title=""/>
          </v:shape>
          <o:OLEObject Type="Embed" ProgID="Equation.DSMT4" ShapeID="_x0000_i1036" DrawAspect="Content" ObjectID="_1768657021" r:id="rId28"/>
        </w:object>
      </w:r>
    </w:p>
    <w:p w14:paraId="30E066B0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2BD0320D" w14:textId="77777777" w:rsidR="00C86C1A" w:rsidRDefault="00C86C1A" w:rsidP="00C86C1A">
      <w:pPr>
        <w:pStyle w:val="a3"/>
        <w:numPr>
          <w:ilvl w:val="0"/>
          <w:numId w:val="8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6D1CD478" w14:textId="77777777" w:rsidR="00C86C1A" w:rsidRDefault="00C86C1A" w:rsidP="00C86C1A">
      <w:pPr>
        <w:pStyle w:val="a3"/>
        <w:numPr>
          <w:ilvl w:val="0"/>
          <w:numId w:val="8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упрощенного метода Ньютона.</w:t>
      </w:r>
    </w:p>
    <w:p w14:paraId="060FDED5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3AC5AB3A" w14:textId="6A4B2E70" w:rsidR="00C86C1A" w:rsidRPr="00B26B47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B26B47">
        <w:rPr>
          <w:rFonts w:ascii="Times New Roman" w:hAnsi="Times New Roman" w:cs="Times New Roman"/>
          <w:b/>
          <w:bCs/>
          <w:sz w:val="24"/>
          <w:szCs w:val="24"/>
          <w:lang w:val="ru-RU"/>
        </w:rPr>
        <w:t>13</w:t>
      </w:r>
    </w:p>
    <w:p w14:paraId="6E01CF39" w14:textId="77777777" w:rsidR="00B26B47" w:rsidRDefault="00C86C1A" w:rsidP="00B26B47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</w:t>
      </w:r>
      <w:r w:rsidR="00B26B47" w:rsidRPr="00C94B04">
        <w:rPr>
          <w:rFonts w:ascii="Times New Roman" w:hAnsi="Times New Roman" w:cs="Times New Roman"/>
          <w:sz w:val="24"/>
          <w:szCs w:val="24"/>
          <w:lang w:val="ru-RU"/>
        </w:rPr>
        <w:t>корни уравнения f(x)=0</w:t>
      </w:r>
      <w:r w:rsidR="00B26B47" w:rsidRPr="00B26B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26B47">
        <w:rPr>
          <w:rFonts w:ascii="Times New Roman" w:hAnsi="Times New Roman" w:cs="Times New Roman"/>
          <w:sz w:val="24"/>
          <w:szCs w:val="24"/>
          <w:lang w:val="ru-RU"/>
        </w:rPr>
        <w:t xml:space="preserve">для </w:t>
      </w:r>
    </w:p>
    <w:p w14:paraId="5677B943" w14:textId="79FC1B5B" w:rsidR="00B26B47" w:rsidRDefault="004F4D52" w:rsidP="00B26B47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380" w:dyaOrig="360" w14:anchorId="72D199AF">
          <v:shape id="_x0000_i1037" type="#_x0000_t75" style="width:118.75pt;height:18.1pt" o:ole="">
            <v:imagedata r:id="rId29" o:title=""/>
          </v:shape>
          <o:OLEObject Type="Embed" ProgID="Equation.DSMT4" ShapeID="_x0000_i1037" DrawAspect="Content" ObjectID="_1768657022" r:id="rId30"/>
        </w:object>
      </w:r>
    </w:p>
    <w:p w14:paraId="4C61934B" w14:textId="4A0B2D69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565C7B03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34E808F8" w14:textId="77777777" w:rsidR="00C86C1A" w:rsidRDefault="00C86C1A" w:rsidP="00C86C1A">
      <w:pPr>
        <w:pStyle w:val="a3"/>
        <w:numPr>
          <w:ilvl w:val="0"/>
          <w:numId w:val="7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с помощью метода секущих (модификации метода Ньютона).</w:t>
      </w:r>
    </w:p>
    <w:p w14:paraId="44ACD4A1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6A4C0E63" w14:textId="3D5AA85D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№ 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14</w:t>
      </w:r>
    </w:p>
    <w:p w14:paraId="02D0DA7D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вещественные корни уравнения f(x)=0 для</w:t>
      </w:r>
    </w:p>
    <w:p w14:paraId="215A9DD1" w14:textId="7A0FF293" w:rsidR="00C86C1A" w:rsidRDefault="004F4D52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000" w:dyaOrig="360" w14:anchorId="5CF97D62">
          <v:shape id="_x0000_i1038" type="#_x0000_t75" style="width:100.25pt;height:18.1pt" o:ole="">
            <v:imagedata r:id="rId31" o:title=""/>
          </v:shape>
          <o:OLEObject Type="Embed" ProgID="Equation.DSMT4" ShapeID="_x0000_i1038" DrawAspect="Content" ObjectID="_1768657023" r:id="rId32"/>
        </w:object>
      </w:r>
    </w:p>
    <w:p w14:paraId="2C651B71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3DDA9797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05F65805" w14:textId="77777777" w:rsidR="00C86C1A" w:rsidRDefault="00C86C1A" w:rsidP="00C86C1A">
      <w:pPr>
        <w:pStyle w:val="a3"/>
        <w:numPr>
          <w:ilvl w:val="0"/>
          <w:numId w:val="6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далее выполнять итерации с помощью метода ложного положения (модификации метода Ньютона).</w:t>
      </w:r>
    </w:p>
    <w:p w14:paraId="569B7B53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2ADCA996" w14:textId="59F9C9D5" w:rsidR="00C86C1A" w:rsidRPr="00FD17D6" w:rsidRDefault="00C86C1A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</w:t>
      </w: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5</w:t>
      </w:r>
    </w:p>
    <w:p w14:paraId="6E62B834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вещественные корни уравнения f(x)=0 для </w:t>
      </w:r>
    </w:p>
    <w:p w14:paraId="5C41A57D" w14:textId="5C70426F" w:rsidR="00C86C1A" w:rsidRDefault="004F4D52" w:rsidP="00C86C1A">
      <w:pPr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0372EF">
        <w:rPr>
          <w:rStyle w:val="MathematicaFormatTextForm"/>
          <w:rFonts w:ascii="Times New Roman" w:hAnsi="Times New Roman" w:cs="Times New Roman"/>
          <w:b/>
          <w:bCs/>
          <w:sz w:val="24"/>
          <w:szCs w:val="24"/>
          <w:lang w:val="ru-RU"/>
        </w:rPr>
        <w:object w:dxaOrig="2299" w:dyaOrig="360" w14:anchorId="63EA3413">
          <v:shape id="_x0000_i1039" type="#_x0000_t75" style="width:114.95pt;height:18.1pt" o:ole="">
            <v:imagedata r:id="rId33" o:title=""/>
          </v:shape>
          <o:OLEObject Type="Embed" ProgID="Equation.DSMT4" ShapeID="_x0000_i1039" DrawAspect="Content" ObjectID="_1768657024" r:id="rId34"/>
        </w:object>
      </w:r>
    </w:p>
    <w:p w14:paraId="5D769D53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Найти любой из корней этого уравнения с точностью 0.5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9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гибридного алгоритма: </w:t>
      </w:r>
    </w:p>
    <w:p w14:paraId="2A7E6F17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ыполнить итерации метода бисекций до достижения оценки погрешности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2</w:t>
      </w:r>
      <w:r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14:paraId="4F789B73" w14:textId="77777777" w:rsidR="00C86C1A" w:rsidRDefault="00C86C1A" w:rsidP="00C86C1A">
      <w:pPr>
        <w:pStyle w:val="a3"/>
        <w:numPr>
          <w:ilvl w:val="0"/>
          <w:numId w:val="5"/>
        </w:numPr>
        <w:spacing w:line="256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лее выполнять итерации по методу Ньютона</w:t>
      </w:r>
    </w:p>
    <w:p w14:paraId="60F0594D" w14:textId="77777777" w:rsidR="00C86C1A" w:rsidRDefault="00C86C1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4E967FA1" w14:textId="495842FF" w:rsidR="00DC397A" w:rsidRDefault="00DC397A" w:rsidP="00C86C1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5A0F00CF" w14:textId="7EFD8523" w:rsidR="00FD17D6" w:rsidRPr="00FD17D6" w:rsidRDefault="00FD17D6" w:rsidP="00C86C1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FD17D6">
        <w:rPr>
          <w:rFonts w:ascii="Times New Roman" w:hAnsi="Times New Roman" w:cs="Times New Roman"/>
          <w:b/>
          <w:bCs/>
          <w:sz w:val="24"/>
          <w:szCs w:val="24"/>
          <w:lang w:val="ru-RU"/>
        </w:rPr>
        <w:t>Контрольные вопросы</w:t>
      </w:r>
    </w:p>
    <w:p w14:paraId="11513B09" w14:textId="77777777" w:rsidR="00FD17D6" w:rsidRP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  <w:lang w:val="ru-RU"/>
        </w:rPr>
      </w:pPr>
      <w:bookmarkStart w:id="0" w:name="_GoBack"/>
      <w:bookmarkEnd w:id="0"/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Почему метод Ньютона для решения нелинейного уравнения является локально сходящимся? Укажите условие для выбора начального приближения в методе Ньютона. Продемонстрируйте возможное нарушение сходимости метода в случае, когда это условие нарушено.</w:t>
      </w:r>
    </w:p>
    <w:p w14:paraId="74527BD1" w14:textId="77777777" w:rsidR="00FD17D6" w:rsidRPr="00C37362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Что является условием окончания итераций в методе Ньютона для решения нелинейного уравнения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24E563DE">
          <v:shape id="_x0000_i1040" type="#_x0000_t75" style="width:44.85pt;height:15.45pt" o:ole="">
            <v:imagedata r:id="rId35" o:title=""/>
          </v:shape>
          <o:OLEObject Type="Embed" ProgID="Equation.DSMT4" ShapeID="_x0000_i1040" DrawAspect="Content" ObjectID="_1768657025" r:id="rId36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. </w:t>
      </w:r>
      <w:r w:rsidRPr="00C37362">
        <w:rPr>
          <w:rFonts w:ascii="Times New Roman" w:eastAsia="TimesNewRomanPS-BoldMT" w:hAnsi="Times New Roman"/>
          <w:bCs/>
          <w:sz w:val="24"/>
          <w:szCs w:val="24"/>
        </w:rPr>
        <w:t>Ответ обосновать.</w:t>
      </w:r>
    </w:p>
    <w:p w14:paraId="1B64FFEF" w14:textId="77777777" w:rsid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Какая величина используется для замены производной в упрощенном методе Ньютона для решения нелинейного уравнения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0F34F619">
          <v:shape id="_x0000_i1041" type="#_x0000_t75" style="width:44.85pt;height:15.45pt" o:ole="">
            <v:imagedata r:id="rId35" o:title=""/>
          </v:shape>
          <o:OLEObject Type="Embed" ProgID="Equation.DSMT4" ShapeID="_x0000_i1041" DrawAspect="Content" ObjectID="_1768657026" r:id="rId37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? </w:t>
      </w:r>
      <w:r>
        <w:rPr>
          <w:rFonts w:ascii="Times New Roman" w:eastAsia="TimesNewRomanPS-BoldMT" w:hAnsi="Times New Roman"/>
          <w:bCs/>
          <w:sz w:val="24"/>
          <w:szCs w:val="24"/>
        </w:rPr>
        <w:t>Укажите порядок сходимости этого метода.</w:t>
      </w:r>
    </w:p>
    <w:p w14:paraId="0CBB22CF" w14:textId="77777777" w:rsidR="00FD17D6" w:rsidRP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  <w:lang w:val="ru-RU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Графически проиллюстрируйте упрощенный метод Ньютона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7DD1C444">
          <v:shape id="_x0000_i1042" type="#_x0000_t75" style="width:44.85pt;height:15.45pt" o:ole="">
            <v:imagedata r:id="rId35" o:title=""/>
          </v:shape>
          <o:OLEObject Type="Embed" ProgID="Equation.DSMT4" ShapeID="_x0000_i1042" DrawAspect="Content" ObjectID="_1768657027" r:id="rId38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 w:eastAsia="ru-RU"/>
        </w:rPr>
        <w:t xml:space="preserve"> </w: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и укажите порядок сходимости этого метода.</w:t>
      </w:r>
    </w:p>
    <w:p w14:paraId="02330E68" w14:textId="77777777" w:rsidR="00FD17D6" w:rsidRPr="00C06AE0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Какая величина используется для замены производной в методе «ложного положения», чтобы модифицировать метод Ньютона для решения нелинейного уравнения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736364D4">
          <v:shape id="_x0000_i1043" type="#_x0000_t75" style="width:44.85pt;height:15.45pt" o:ole="">
            <v:imagedata r:id="rId35" o:title=""/>
          </v:shape>
          <o:OLEObject Type="Embed" ProgID="Equation.DSMT4" ShapeID="_x0000_i1043" DrawAspect="Content" ObjectID="_1768657028" r:id="rId39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? 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Укажите </w:t>
      </w:r>
      <w:r>
        <w:rPr>
          <w:rFonts w:ascii="Times New Roman" w:eastAsia="TimesNewRomanPS-BoldMT" w:hAnsi="Times New Roman"/>
          <w:bCs/>
          <w:sz w:val="24"/>
          <w:szCs w:val="24"/>
        </w:rPr>
        <w:t>порядок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 сходимости этого метода.</w:t>
      </w:r>
    </w:p>
    <w:p w14:paraId="7BBC6FE3" w14:textId="77777777" w:rsidR="00FD17D6" w:rsidRP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  <w:lang w:val="ru-RU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Графически проиллюстрируйте метод «ложного положения»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47200A3B">
          <v:shape id="_x0000_i1044" type="#_x0000_t75" style="width:44.85pt;height:15.45pt" o:ole="">
            <v:imagedata r:id="rId35" o:title=""/>
          </v:shape>
          <o:OLEObject Type="Embed" ProgID="Equation.DSMT4" ShapeID="_x0000_i1044" DrawAspect="Content" ObjectID="_1768657029" r:id="rId40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 w:eastAsia="ru-RU"/>
        </w:rPr>
        <w:t xml:space="preserve"> </w: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и укажите порядок сходимости этого метода.</w:t>
      </w:r>
    </w:p>
    <w:p w14:paraId="071D5BF2" w14:textId="77777777" w:rsid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Какая величина используется для приближения производной в методе секущих, чтобы модифицировать метод Ньютона решения нелинейного уравнения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333564F5">
          <v:shape id="_x0000_i1045" type="#_x0000_t75" style="width:44.85pt;height:15.45pt" o:ole="">
            <v:imagedata r:id="rId35" o:title=""/>
          </v:shape>
          <o:OLEObject Type="Embed" ProgID="Equation.DSMT4" ShapeID="_x0000_i1045" DrawAspect="Content" ObjectID="_1768657030" r:id="rId41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? </w:t>
      </w:r>
      <w:r>
        <w:rPr>
          <w:rFonts w:ascii="Times New Roman" w:eastAsia="TimesNewRomanPS-BoldMT" w:hAnsi="Times New Roman"/>
          <w:bCs/>
          <w:sz w:val="24"/>
          <w:szCs w:val="24"/>
        </w:rPr>
        <w:t>Укажите порядок сходимости этого метода.</w:t>
      </w:r>
    </w:p>
    <w:p w14:paraId="6D4081C0" w14:textId="68BBB6A7" w:rsidR="00FD17D6" w:rsidRPr="00FD17D6" w:rsidRDefault="00FD17D6" w:rsidP="00FD17D6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NewRomanPS-BoldMT" w:hAnsi="Times New Roman"/>
          <w:bCs/>
          <w:sz w:val="24"/>
          <w:szCs w:val="24"/>
          <w:lang w:val="ru-RU"/>
        </w:rPr>
      </w:pP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 xml:space="preserve">Графически проиллюстрируйте метод секущих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eastAsia="ru-RU"/>
        </w:rPr>
        <w:object w:dxaOrig="900" w:dyaOrig="315" w14:anchorId="226ED795">
          <v:shape id="_x0000_i1046" type="#_x0000_t75" style="width:44.85pt;height:15.45pt" o:ole="">
            <v:imagedata r:id="rId35" o:title=""/>
          </v:shape>
          <o:OLEObject Type="Embed" ProgID="Equation.DSMT4" ShapeID="_x0000_i1046" DrawAspect="Content" ObjectID="_1768657031" r:id="rId42"/>
        </w:objec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 w:eastAsia="ru-RU"/>
        </w:rPr>
        <w:t xml:space="preserve"> </w:t>
      </w:r>
      <w:r w:rsidRPr="00FD17D6">
        <w:rPr>
          <w:rFonts w:ascii="Times New Roman" w:eastAsia="TimesNewRomanPS-BoldMT" w:hAnsi="Times New Roman"/>
          <w:bCs/>
          <w:sz w:val="24"/>
          <w:szCs w:val="24"/>
          <w:lang w:val="ru-RU"/>
        </w:rPr>
        <w:t>и укажите порядок сходимости этого метода.</w:t>
      </w:r>
    </w:p>
    <w:p w14:paraId="5EE97B16" w14:textId="2AEA30A5" w:rsidR="00FD17D6" w:rsidRDefault="00FD17D6" w:rsidP="00C86C1A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FD17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971B37"/>
    <w:multiLevelType w:val="hybridMultilevel"/>
    <w:tmpl w:val="5A76C91E"/>
    <w:lvl w:ilvl="0" w:tplc="75C6A99C">
      <w:start w:val="1"/>
      <w:numFmt w:val="decimal"/>
      <w:lvlText w:val="%1."/>
      <w:lvlJc w:val="left"/>
      <w:pPr>
        <w:ind w:firstLine="340"/>
      </w:pPr>
      <w:rPr>
        <w:rFonts w:ascii="Times New Roman" w:hAnsi="Times New Roman" w:cs="Times New Roman" w:hint="default"/>
        <w:b/>
        <w:i w:val="0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 w15:restartNumberingAfterBreak="0">
    <w:nsid w:val="42306336"/>
    <w:multiLevelType w:val="hybridMultilevel"/>
    <w:tmpl w:val="D6CCDF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8A7593"/>
    <w:multiLevelType w:val="hybridMultilevel"/>
    <w:tmpl w:val="B02E6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EC3413"/>
    <w:multiLevelType w:val="hybridMultilevel"/>
    <w:tmpl w:val="FE0A52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18162A"/>
    <w:multiLevelType w:val="hybridMultilevel"/>
    <w:tmpl w:val="EC4825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4"/>
  </w:num>
  <w:num w:numId="6">
    <w:abstractNumId w:val="3"/>
  </w:num>
  <w:num w:numId="7">
    <w:abstractNumId w:val="1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BD2"/>
    <w:rsid w:val="000372EF"/>
    <w:rsid w:val="003E4551"/>
    <w:rsid w:val="00403FFA"/>
    <w:rsid w:val="00430FA6"/>
    <w:rsid w:val="004F4D52"/>
    <w:rsid w:val="00535715"/>
    <w:rsid w:val="006E29D5"/>
    <w:rsid w:val="00837808"/>
    <w:rsid w:val="009079AF"/>
    <w:rsid w:val="00996BD2"/>
    <w:rsid w:val="00A04E78"/>
    <w:rsid w:val="00B26B47"/>
    <w:rsid w:val="00C86C1A"/>
    <w:rsid w:val="00DC397A"/>
    <w:rsid w:val="00F47F79"/>
    <w:rsid w:val="00FD1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8B5CF6"/>
  <w15:chartTrackingRefBased/>
  <w15:docId w15:val="{C114262D-A03D-4E4D-8792-5D2D66A5D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26B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ematicaFormatTextForm">
    <w:name w:val="MathematicaFormatTextForm"/>
    <w:uiPriority w:val="99"/>
    <w:rsid w:val="00C86C1A"/>
  </w:style>
  <w:style w:type="paragraph" w:styleId="a3">
    <w:name w:val="List Paragraph"/>
    <w:basedOn w:val="a"/>
    <w:uiPriority w:val="99"/>
    <w:qFormat/>
    <w:rsid w:val="00C86C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1894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7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22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6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5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5</Pages>
  <Words>1256</Words>
  <Characters>716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 Александровна</cp:lastModifiedBy>
  <cp:revision>10</cp:revision>
  <dcterms:created xsi:type="dcterms:W3CDTF">2020-10-13T07:15:00Z</dcterms:created>
  <dcterms:modified xsi:type="dcterms:W3CDTF">2024-02-05T13:48:00Z</dcterms:modified>
</cp:coreProperties>
</file>